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972525" w:rsidRPr="00D13203" w:rsidTr="00DB39A7">
        <w:tc>
          <w:tcPr>
            <w:tcW w:w="3970" w:type="dxa"/>
            <w:shd w:val="clear" w:color="auto" w:fill="auto"/>
          </w:tcPr>
          <w:p w:rsidR="00972525" w:rsidRPr="00D13203" w:rsidRDefault="00972525" w:rsidP="00DB39A7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:rsidR="00972525" w:rsidRPr="00D13203" w:rsidRDefault="00972525" w:rsidP="00DB39A7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:rsidR="00972525" w:rsidRPr="00D13203" w:rsidRDefault="00972525" w:rsidP="00DB39A7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:rsidR="00972525" w:rsidRPr="00D13203" w:rsidRDefault="00972525" w:rsidP="00DB39A7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2236000C" wp14:editId="0CAC7F50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4C1C9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:rsidR="00972525" w:rsidRPr="004A7EF5" w:rsidRDefault="00972525" w:rsidP="00DB39A7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09CE752" wp14:editId="2E6304AA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47FBE7B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:rsidR="00972525" w:rsidRPr="00D13203" w:rsidRDefault="00972525" w:rsidP="00DB39A7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:rsidR="00972525" w:rsidRPr="00D13203" w:rsidRDefault="00972525" w:rsidP="00DB39A7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:rsidR="00972525" w:rsidRPr="00693782" w:rsidRDefault="00972525" w:rsidP="00DB39A7">
            <w:pPr>
              <w:pStyle w:val="NoSpacing"/>
              <w:jc w:val="center"/>
              <w:rPr>
                <w:szCs w:val="26"/>
                <w:lang w:val="vi-VN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1849C0">
              <w:rPr>
                <w:szCs w:val="26"/>
              </w:rPr>
              <w:t>- L</w:t>
            </w:r>
            <w:r w:rsidRPr="00D13203">
              <w:rPr>
                <w:szCs w:val="26"/>
              </w:rPr>
              <w:t>ớp</w:t>
            </w:r>
            <w:bookmarkStart w:id="1" w:name="_GoBack"/>
            <w:bookmarkEnd w:id="1"/>
            <w:r w:rsidRPr="00D13203">
              <w:rPr>
                <w:szCs w:val="26"/>
              </w:rPr>
              <w:t>:</w:t>
            </w:r>
            <w:r>
              <w:rPr>
                <w:szCs w:val="26"/>
                <w:lang w:val="vi-VN"/>
              </w:rPr>
              <w:t xml:space="preserve"> 11</w:t>
            </w:r>
          </w:p>
          <w:p w:rsidR="00972525" w:rsidRPr="00693782" w:rsidRDefault="00972525" w:rsidP="00DB39A7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:rsidR="00972525" w:rsidRPr="00693782" w:rsidRDefault="00972525" w:rsidP="00DB39A7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:rsidR="00972525" w:rsidRPr="00693782" w:rsidRDefault="00972525" w:rsidP="00DB39A7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7B6B95D" wp14:editId="27F1E2D4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47AA22E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972525" w:rsidRPr="00EC6902" w:rsidRDefault="00972525" w:rsidP="00DB39A7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>
              <w:rPr>
                <w:szCs w:val="26"/>
                <w:lang w:val="vi-VN"/>
              </w:rPr>
              <w:t>003</w:t>
            </w:r>
          </w:p>
        </w:tc>
      </w:tr>
      <w:bookmarkEnd w:id="0"/>
    </w:tbl>
    <w:p w:rsidR="00972525" w:rsidRDefault="00972525" w:rsidP="00972525">
      <w:pPr>
        <w:rPr>
          <w:lang w:val="vi-VN"/>
        </w:rPr>
      </w:pPr>
    </w:p>
    <w:p w:rsidR="00972525" w:rsidRPr="00A5585F" w:rsidRDefault="00972525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Chỉ ra 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điều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sai về pH</w:t>
      </w:r>
    </w:p>
    <w:p w:rsidR="00972525" w:rsidRPr="00972525" w:rsidRDefault="00972525" w:rsidP="00972525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972525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pH + pOH =14.</w:t>
      </w:r>
      <w:r w:rsidRPr="0097252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pH= lg[H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].</w:t>
      </w:r>
    </w:p>
    <w:p w:rsidR="00972525" w:rsidRPr="00972525" w:rsidRDefault="00972525" w:rsidP="00972525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 w:rsidRPr="00972525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 w:rsidR="004A383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972525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[H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].[OH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-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]= 10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-14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972525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pH= -lg[H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972525">
        <w:rPr>
          <w:rFonts w:asciiTheme="majorHAnsi" w:eastAsia="Arial" w:hAnsiTheme="majorHAnsi" w:cstheme="majorHAnsi"/>
          <w:color w:val="000000"/>
          <w:sz w:val="26"/>
          <w:szCs w:val="26"/>
        </w:rPr>
        <w:t>].</w:t>
      </w:r>
    </w:p>
    <w:p w:rsidR="00972525" w:rsidRPr="00A5585F" w:rsidRDefault="008A296D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Nhiệt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phân hoàn toàn 20 gam CaCO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thu được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V lít khí CO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(đktc). </w:t>
      </w:r>
      <w:r w:rsidRPr="00DA090F">
        <w:rPr>
          <w:rFonts w:asciiTheme="majorHAnsi" w:hAnsiTheme="majorHAnsi" w:cstheme="majorHAnsi"/>
          <w:color w:val="000000"/>
          <w:sz w:val="26"/>
          <w:szCs w:val="26"/>
        </w:rPr>
        <w:t>Giá trị của V là</w:t>
      </w:r>
    </w:p>
    <w:p w:rsidR="008A296D" w:rsidRPr="008A296D" w:rsidRDefault="008A296D" w:rsidP="008A296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8A296D">
        <w:rPr>
          <w:rFonts w:asciiTheme="majorHAnsi" w:hAnsiTheme="majorHAnsi" w:cstheme="majorHAnsi"/>
          <w:color w:val="000000"/>
          <w:sz w:val="26"/>
          <w:szCs w:val="26"/>
        </w:rPr>
        <w:t>3,36.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8A296D">
        <w:rPr>
          <w:rFonts w:asciiTheme="majorHAnsi" w:hAnsiTheme="majorHAnsi" w:cstheme="majorHAnsi"/>
          <w:color w:val="000000"/>
          <w:sz w:val="26"/>
          <w:szCs w:val="26"/>
        </w:rPr>
        <w:t>4,48.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8A296D">
        <w:rPr>
          <w:rFonts w:asciiTheme="majorHAnsi" w:hAnsiTheme="majorHAnsi" w:cstheme="majorHAnsi"/>
          <w:color w:val="000000"/>
          <w:sz w:val="26"/>
          <w:szCs w:val="26"/>
        </w:rPr>
        <w:t>5,6.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A296D">
        <w:rPr>
          <w:rFonts w:asciiTheme="majorHAnsi" w:hAnsiTheme="majorHAnsi" w:cstheme="majorHAnsi"/>
          <w:color w:val="000000"/>
          <w:sz w:val="26"/>
          <w:szCs w:val="26"/>
        </w:rPr>
        <w:t>2,24.</w:t>
      </w:r>
    </w:p>
    <w:p w:rsidR="00972525" w:rsidRPr="008A296D" w:rsidRDefault="008A296D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Giá trị pH của dung dịch HCl 0,01M là</w:t>
      </w:r>
    </w:p>
    <w:p w:rsidR="008A296D" w:rsidRPr="008A296D" w:rsidRDefault="008A296D" w:rsidP="008A296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8A296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="004A383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A. </w:t>
      </w:r>
      <w:r w:rsidRPr="008A29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4.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8A29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2.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8A29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2.</w:t>
      </w:r>
      <w:r w:rsidRPr="008A296D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8A296D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0.</w:t>
      </w:r>
    </w:p>
    <w:p w:rsidR="008A296D" w:rsidRPr="008A296D" w:rsidRDefault="008A296D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i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 xml:space="preserve"> đốt cháy than đá, thu được hỗn hợp khí trong đó có khí X (không màu, không mùi, độc). 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X là khí nào sau đây</w:t>
      </w:r>
    </w:p>
    <w:p w:rsidR="008A296D" w:rsidRPr="008A296D" w:rsidRDefault="00817192" w:rsidP="008A296D">
      <w:pPr>
        <w:spacing w:before="120" w:after="120" w:line="288" w:lineRule="auto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4A383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="008A296D"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</w:rPr>
        <w:t>CO.</w:t>
      </w:r>
      <w:r w:rsidR="008A296D"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 </w:t>
      </w:r>
      <w:r w:rsidR="008A296D"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B. 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</w:rPr>
        <w:t>NO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</w:rPr>
        <w:t>2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</w:rPr>
        <w:t>.</w:t>
      </w:r>
      <w:r w:rsidR="008A296D"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</w:t>
      </w:r>
      <w:r w:rsidR="008A296D"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</w:rPr>
        <w:t>SO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</w:rPr>
        <w:t>2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</w:rPr>
        <w:t>.</w:t>
      </w:r>
      <w:r w:rsidR="008A296D"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</w:t>
      </w:r>
      <w:r w:rsidR="008A296D" w:rsidRPr="008A296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D. 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</w:rPr>
        <w:t>CO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</w:rPr>
        <w:t>2</w:t>
      </w:r>
      <w:r w:rsidR="008A296D" w:rsidRPr="008A296D">
        <w:rPr>
          <w:rFonts w:asciiTheme="majorHAnsi" w:eastAsia="Times New Roman" w:hAnsiTheme="majorHAnsi" w:cstheme="majorHAnsi"/>
          <w:color w:val="000000"/>
          <w:sz w:val="26"/>
          <w:szCs w:val="26"/>
        </w:rPr>
        <w:t>.</w:t>
      </w:r>
    </w:p>
    <w:p w:rsidR="00972525" w:rsidRPr="00C85D79" w:rsidRDefault="00817192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Cho 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>3,36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lít khí CO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 (ở đktc) vào 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>200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ml dung dịch NaOH 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>1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M, sau phản ứng hoàn toàn thu được m gam muối. </w:t>
      </w:r>
      <w:r w:rsidRPr="004657E6">
        <w:rPr>
          <w:rFonts w:asciiTheme="majorHAnsi" w:hAnsiTheme="majorHAnsi" w:cstheme="majorHAnsi"/>
          <w:color w:val="000000"/>
          <w:sz w:val="26"/>
          <w:szCs w:val="26"/>
          <w:lang w:val="vi-VN"/>
        </w:rPr>
        <w:t>Giá trị của m là</w:t>
      </w:r>
    </w:p>
    <w:p w:rsidR="00972525" w:rsidRPr="00817192" w:rsidRDefault="00817192" w:rsidP="00817192">
      <w:pPr>
        <w:spacing w:before="120" w:after="120" w:line="288" w:lineRule="auto"/>
        <w:rPr>
          <w:rFonts w:asciiTheme="majorHAnsi" w:hAnsiTheme="majorHAnsi" w:cstheme="majorHAnsi"/>
          <w:color w:val="000000"/>
          <w:sz w:val="26"/>
          <w:szCs w:val="26"/>
          <w:lang w:val="vi-VN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A383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A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11,6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 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10,6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12,7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         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D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13,7.</w:t>
      </w:r>
    </w:p>
    <w:p w:rsidR="00972525" w:rsidRPr="00A5585F" w:rsidRDefault="00817192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ho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P tác dụng với Ca, sản phẩm thu được là</w:t>
      </w:r>
    </w:p>
    <w:p w:rsidR="00817192" w:rsidRPr="00817192" w:rsidRDefault="00817192" w:rsidP="00817192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="004A383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Ca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CaP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Ca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Ca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(PO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</w:p>
    <w:p w:rsidR="00972525" w:rsidRPr="00233664" w:rsidRDefault="00817192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Tính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ử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ủa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acbon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thể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hiện</w:t>
      </w:r>
      <w:r w:rsidRPr="00DA090F">
        <w:rPr>
          <w:rFonts w:asciiTheme="majorHAnsi" w:hAnsiTheme="majorHAnsi" w:cstheme="majorHAnsi"/>
          <w:color w:val="000000"/>
          <w:spacing w:val="-9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ở</w:t>
      </w:r>
      <w:r w:rsidRPr="00DA090F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phản</w:t>
      </w:r>
      <w:r w:rsidRPr="00DA090F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ứng</w:t>
      </w:r>
    </w:p>
    <w:p w:rsidR="00817192" w:rsidRPr="00DA090F" w:rsidRDefault="004A3833" w:rsidP="00817192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</w:t>
      </w:r>
      <w:r w:rsidR="00817192" w:rsidRPr="00DA090F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="00817192" w:rsidRPr="00DA090F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1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21pt" o:ole="">
            <v:imagedata r:id="rId5" o:title=""/>
          </v:shape>
          <o:OLEObject Type="Embed" ProgID="Equation.DSMT4" ShapeID="_x0000_i1025" DrawAspect="Content" ObjectID="_1703600219" r:id="rId6"/>
        </w:object>
      </w: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="00817192" w:rsidRPr="00DA090F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B. </w:t>
      </w:r>
      <w:r w:rsidR="00817192" w:rsidRPr="00DA090F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2180" w:dyaOrig="420">
          <v:shape id="_x0000_i1026" type="#_x0000_t75" style="width:108pt;height:21pt" o:ole="">
            <v:imagedata r:id="rId7" o:title=""/>
          </v:shape>
          <o:OLEObject Type="Embed" ProgID="Equation.DSMT4" ShapeID="_x0000_i1026" DrawAspect="Content" ObjectID="_1703600220" r:id="rId8"/>
        </w:object>
      </w:r>
    </w:p>
    <w:p w:rsidR="00972525" w:rsidRPr="00817192" w:rsidRDefault="004A3833" w:rsidP="00817192">
      <w:pPr>
        <w:spacing w:before="120" w:after="120" w:line="288" w:lineRule="auto"/>
        <w:rPr>
          <w:rFonts w:ascii="Times New Roman" w:hAnsi="Times New Roman" w:cs="Times New Roman"/>
          <w:sz w:val="26"/>
          <w:szCs w:val="26"/>
          <w:vertAlign w:val="subscript"/>
          <w:lang w:val="vi-VN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 </w:t>
      </w:r>
      <w:r w:rsidR="00817192"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="00817192" w:rsidRPr="00DA090F">
        <w:rPr>
          <w:color w:val="000000"/>
          <w:position w:val="-12"/>
        </w:rPr>
        <w:object w:dxaOrig="2020" w:dyaOrig="420">
          <v:shape id="_x0000_i1027" type="#_x0000_t75" style="width:101pt;height:21pt" o:ole="">
            <v:imagedata r:id="rId9" o:title=""/>
          </v:shape>
          <o:OLEObject Type="Embed" ProgID="Equation.DSMT4" ShapeID="_x0000_i1027" DrawAspect="Content" ObjectID="_1703600221" r:id="rId10"/>
        </w:object>
      </w:r>
      <w:r w:rsidR="00817192"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="00817192" w:rsidRPr="00DA090F">
        <w:rPr>
          <w:color w:val="000000"/>
          <w:position w:val="-12"/>
        </w:rPr>
        <w:object w:dxaOrig="2079" w:dyaOrig="420">
          <v:shape id="_x0000_i1028" type="#_x0000_t75" style="width:104.5pt;height:21pt" o:ole="">
            <v:imagedata r:id="rId11" o:title=""/>
          </v:shape>
          <o:OLEObject Type="Embed" ProgID="Equation.DSMT4" ShapeID="_x0000_i1028" DrawAspect="Content" ObjectID="_1703600222" r:id="rId12"/>
        </w:object>
      </w:r>
    </w:p>
    <w:p w:rsidR="00972525" w:rsidRPr="0048769B" w:rsidRDefault="00817192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Ch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các muối sau: KHS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, NaHC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, CaS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, Fe(N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)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 Số muối thuộc loại muối axit là</w:t>
      </w:r>
    </w:p>
    <w:p w:rsidR="00817192" w:rsidRPr="00817192" w:rsidRDefault="00817192" w:rsidP="00817192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nl-NL"/>
        </w:rPr>
      </w:pP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A. </w:t>
      </w:r>
      <w:r w:rsidRPr="00817192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1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817192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2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C. </w:t>
      </w:r>
      <w:r w:rsidRPr="00817192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0.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817192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3.</w:t>
      </w:r>
    </w:p>
    <w:p w:rsidR="00972525" w:rsidRPr="00A5585F" w:rsidRDefault="00817192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Độ dinh dưỡng của phân kali là</w:t>
      </w:r>
    </w:p>
    <w:p w:rsidR="00817192" w:rsidRPr="00817192" w:rsidRDefault="00817192" w:rsidP="00817192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817192">
        <w:rPr>
          <w:rStyle w:val="YoungMixChar"/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% K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% K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O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% K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CO</w:t>
      </w:r>
      <w:r w:rsidRPr="00817192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817192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17192">
        <w:rPr>
          <w:rFonts w:asciiTheme="majorHAnsi" w:hAnsiTheme="majorHAnsi" w:cstheme="majorHAnsi"/>
          <w:color w:val="000000"/>
          <w:sz w:val="26"/>
          <w:szCs w:val="26"/>
          <w:lang w:val="vi-VN"/>
        </w:rPr>
        <w:t>% KCl</w:t>
      </w:r>
    </w:p>
    <w:p w:rsidR="00972525" w:rsidRPr="00A5585F" w:rsidRDefault="00345F5A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Phân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Lân cung cấp cho cây trồng nguyên tố dinh dưỡng nào sau đây</w:t>
      </w:r>
    </w:p>
    <w:p w:rsidR="00345F5A" w:rsidRPr="00345F5A" w:rsidRDefault="00345F5A" w:rsidP="00345F5A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345F5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345F5A">
        <w:rPr>
          <w:rFonts w:asciiTheme="majorHAnsi" w:hAnsiTheme="majorHAnsi" w:cstheme="majorHAnsi"/>
          <w:color w:val="000000"/>
          <w:sz w:val="26"/>
          <w:szCs w:val="26"/>
          <w:lang w:val="vi-VN"/>
        </w:rPr>
        <w:t>N.</w:t>
      </w:r>
      <w:r w:rsidRPr="00345F5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345F5A">
        <w:rPr>
          <w:rFonts w:asciiTheme="majorHAnsi" w:hAnsiTheme="majorHAnsi" w:cstheme="majorHAnsi"/>
          <w:color w:val="000000"/>
          <w:sz w:val="26"/>
          <w:szCs w:val="26"/>
          <w:lang w:val="vi-VN"/>
        </w:rPr>
        <w:t>P.</w:t>
      </w:r>
      <w:r w:rsidRPr="00345F5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345F5A">
        <w:rPr>
          <w:rFonts w:asciiTheme="majorHAnsi" w:hAnsiTheme="majorHAnsi" w:cstheme="majorHAnsi"/>
          <w:color w:val="000000"/>
          <w:sz w:val="26"/>
          <w:szCs w:val="26"/>
          <w:lang w:val="vi-VN"/>
        </w:rPr>
        <w:t>K.</w:t>
      </w:r>
      <w:r w:rsidRPr="00345F5A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345F5A">
        <w:rPr>
          <w:rFonts w:asciiTheme="majorHAnsi" w:hAnsiTheme="majorHAnsi" w:cstheme="majorHAnsi"/>
          <w:color w:val="000000"/>
          <w:sz w:val="26"/>
          <w:szCs w:val="26"/>
          <w:lang w:val="vi-VN"/>
        </w:rPr>
        <w:t>Mg.</w:t>
      </w:r>
    </w:p>
    <w:p w:rsidR="00972525" w:rsidRPr="00A5585F" w:rsidRDefault="00345F5A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lastRenderedPageBreak/>
        <w:t>Dung dịch X có chứa 0,3 mol Na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+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; 0,1 mol Ba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2+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; 0,05 mol Mg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2+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; 0,2 mol Cl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pt-BR"/>
        </w:rPr>
        <w:t>-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 xml:space="preserve"> và x mol NO</w:t>
      </w:r>
      <w:r w:rsidRPr="00DA090F">
        <w:rPr>
          <w:rFonts w:asciiTheme="majorHAnsi" w:hAnsiTheme="majorHAnsi" w:cstheme="majorHAnsi"/>
          <w:color w:val="000000"/>
          <w:position w:val="-12"/>
          <w:sz w:val="26"/>
          <w:szCs w:val="26"/>
        </w:rPr>
        <w:object w:dxaOrig="160" w:dyaOrig="380">
          <v:shape id="_x0000_i1029" type="#_x0000_t75" style="width:8pt;height:19pt" o:ole="">
            <v:imagedata r:id="rId13" o:title=""/>
          </v:shape>
          <o:OLEObject Type="Embed" ProgID="Equation.DSMT4" ShapeID="_x0000_i1029" DrawAspect="Content" ObjectID="_1703600223" r:id="rId14"/>
        </w:objec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 xml:space="preserve">. Cô cạn dung dịch X thu được m gam chất rắn khan. </w:t>
      </w:r>
      <w:r w:rsidRPr="004657E6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Giá trị của m là</w:t>
      </w:r>
    </w:p>
    <w:p w:rsidR="00345F5A" w:rsidRPr="00345F5A" w:rsidRDefault="00345F5A" w:rsidP="00345F5A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pt-BR"/>
        </w:rPr>
      </w:pPr>
      <w:r w:rsidRPr="00345F5A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A. </w:t>
      </w:r>
      <w:r w:rsidRPr="00345F5A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53,7.</w:t>
      </w:r>
      <w:r w:rsidRPr="00345F5A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Pr="00345F5A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48,9.</w:t>
      </w:r>
      <w:r w:rsidRPr="00345F5A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C. </w:t>
      </w:r>
      <w:r w:rsidRPr="00345F5A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68,6.</w:t>
      </w:r>
      <w:r w:rsidRPr="00345F5A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  <w:t xml:space="preserve">D. </w:t>
      </w:r>
      <w:r w:rsidRPr="00345F5A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44,4.</w:t>
      </w:r>
    </w:p>
    <w:p w:rsidR="00972525" w:rsidRPr="00A5585F" w:rsidRDefault="00165AB1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hất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nào dưới đây là chất điện li mạnh</w:t>
      </w:r>
    </w:p>
    <w:p w:rsidR="00165AB1" w:rsidRPr="00165AB1" w:rsidRDefault="00165AB1" w:rsidP="00165AB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165AB1">
        <w:rPr>
          <w:rStyle w:val="YoungMixChar"/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165AB1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</w:rPr>
        <w:t>Mg(OH)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165AB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</w:rPr>
        <w:t>NH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165AB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</w:rPr>
        <w:t>H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</w:rPr>
        <w:t>SO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165AB1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</w:rPr>
        <w:t>CO</w:t>
      </w:r>
      <w:r w:rsidRPr="00165AB1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</w:p>
    <w:p w:rsidR="00972525" w:rsidRPr="00165AB1" w:rsidRDefault="00165AB1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Cho 3,6 gam Mg tác dụng hết với dung dịch HNO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 xml:space="preserve"> (dư), sinh ra V lít khí NO (đktc, sản phẩm khử duy nhất của N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+5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). Giá trị của V là</w:t>
      </w:r>
    </w:p>
    <w:p w:rsidR="00165AB1" w:rsidRPr="00165AB1" w:rsidRDefault="00165AB1" w:rsidP="00165AB1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165AB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165AB1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2,24.</w:t>
      </w:r>
      <w:r w:rsidRPr="00165AB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165AB1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4,48.</w:t>
      </w:r>
      <w:r w:rsidRPr="00165AB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165AB1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1,12.</w:t>
      </w:r>
      <w:r w:rsidRPr="00165AB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165AB1">
        <w:rPr>
          <w:rFonts w:asciiTheme="majorHAnsi" w:eastAsia="Times New Roman" w:hAnsiTheme="majorHAnsi" w:cstheme="majorHAnsi"/>
          <w:color w:val="000000"/>
          <w:spacing w:val="-1"/>
          <w:position w:val="1"/>
          <w:sz w:val="26"/>
          <w:szCs w:val="26"/>
          <w:lang w:val="it-IT"/>
        </w:rPr>
        <w:t>3,36</w:t>
      </w:r>
      <w:r w:rsidRPr="00165AB1">
        <w:rPr>
          <w:rFonts w:asciiTheme="majorHAnsi" w:eastAsia="Times New Roman" w:hAnsiTheme="majorHAnsi" w:cstheme="majorHAnsi"/>
          <w:color w:val="000000"/>
          <w:position w:val="1"/>
          <w:sz w:val="26"/>
          <w:szCs w:val="26"/>
          <w:lang w:val="it-IT"/>
        </w:rPr>
        <w:t>.</w:t>
      </w:r>
    </w:p>
    <w:p w:rsidR="00165AB1" w:rsidRPr="005A75C3" w:rsidRDefault="00165AB1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Chất nào sau đây là hiđrocacbon</w:t>
      </w:r>
    </w:p>
    <w:p w:rsidR="005A75C3" w:rsidRPr="005A75C3" w:rsidRDefault="005A75C3" w:rsidP="005A75C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6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6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O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OOH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5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Br</w:t>
      </w:r>
    </w:p>
    <w:p w:rsidR="005A75C3" w:rsidRPr="005A75C3" w:rsidRDefault="005A75C3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Một dung dịch chứa 0,2 mol Na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+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; 0,1 mol Mg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2+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; 0,05 mol Ca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2+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; 0,15 mol HCO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-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 xml:space="preserve"> và x mol Cl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perscript"/>
          <w:lang w:val="vi-VN"/>
        </w:rPr>
        <w:t>-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. Giá trị của x là</w:t>
      </w:r>
    </w:p>
    <w:p w:rsidR="005A75C3" w:rsidRPr="005A75C3" w:rsidRDefault="005A75C3" w:rsidP="005A75C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20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15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35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0,3.</w:t>
      </w:r>
    </w:p>
    <w:p w:rsidR="005A75C3" w:rsidRPr="005A75C3" w:rsidRDefault="005A75C3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Để trung hòa 100 ml dung dịch H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SO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 xml:space="preserve"> 1M cần V ml NaOH 1M. Giá trị của V là</w:t>
      </w:r>
    </w:p>
    <w:p w:rsidR="005A75C3" w:rsidRPr="005A75C3" w:rsidRDefault="005A75C3" w:rsidP="005A75C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00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200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150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/>
        </w:rPr>
        <w:t>50.</w:t>
      </w:r>
    </w:p>
    <w:p w:rsidR="005A75C3" w:rsidRPr="005A75C3" w:rsidRDefault="005A75C3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h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  <w:lang w:val="vi-VN"/>
        </w:rPr>
        <w:t xml:space="preserve"> 11gam hỗn hợp hai kim loại Al và Fe vào dung dịch HN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  <w:vertAlign w:val="subscript"/>
          <w:lang w:val="vi-VN"/>
        </w:rPr>
        <w:t>3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shd w:val="clear" w:color="auto" w:fill="FFFFFF"/>
          <w:lang w:val="vi-VN"/>
        </w:rPr>
        <w:t> loãng dư, thu được 6,72 lit khí NO (đktc) duy nhất. Phần trăm khối lượng của Al trong hỗn hợp ban đầu là</w:t>
      </w:r>
    </w:p>
    <w:p w:rsidR="005A75C3" w:rsidRPr="005A75C3" w:rsidRDefault="005A75C3" w:rsidP="005A75C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A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50%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49,1%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65%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5A75C3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51%.</w:t>
      </w:r>
    </w:p>
    <w:p w:rsidR="00972525" w:rsidRPr="00A5585F" w:rsidRDefault="005A75C3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4657E6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Chất 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pt-BR"/>
        </w:rPr>
        <w:t>nào</w:t>
      </w:r>
      <w:r w:rsidRPr="004657E6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sau đây thuộc loại chất hữu cơ</w:t>
      </w:r>
    </w:p>
    <w:p w:rsidR="005A75C3" w:rsidRPr="005A75C3" w:rsidRDefault="005A75C3" w:rsidP="005A75C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5A75C3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O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Na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O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Al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2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4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4</w:t>
      </w:r>
    </w:p>
    <w:p w:rsidR="00972525" w:rsidRPr="00A5585F" w:rsidRDefault="005A75C3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Chất nào sau đây là đồng phân của C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5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OH</w:t>
      </w:r>
    </w:p>
    <w:p w:rsidR="005A75C3" w:rsidRPr="005A75C3" w:rsidRDefault="005A75C3" w:rsidP="005A75C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OH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OOH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-O-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</w:t>
      </w:r>
      <w:r w:rsidRPr="005A75C3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  <w:r w:rsidRPr="005A75C3">
        <w:rPr>
          <w:rFonts w:asciiTheme="majorHAnsi" w:hAnsiTheme="majorHAnsi" w:cstheme="majorHAnsi"/>
          <w:color w:val="000000"/>
          <w:sz w:val="26"/>
          <w:szCs w:val="26"/>
        </w:rPr>
        <w:t>CHO.</w:t>
      </w:r>
    </w:p>
    <w:p w:rsidR="00972525" w:rsidRPr="005A75C3" w:rsidRDefault="005A75C3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Hòa</w:t>
      </w:r>
      <w:r w:rsidRPr="00DA090F">
        <w:rPr>
          <w:rFonts w:asciiTheme="majorHAnsi" w:eastAsia="Arial" w:hAnsiTheme="majorHAnsi" w:cstheme="majorHAnsi"/>
          <w:bCs/>
          <w:color w:val="000000"/>
          <w:sz w:val="26"/>
          <w:szCs w:val="26"/>
          <w:lang w:val="vi-VN"/>
        </w:rPr>
        <w:t xml:space="preserve"> tan kim loại Cu vào dung dịch HNO</w:t>
      </w:r>
      <w:r w:rsidRPr="00DA090F">
        <w:rPr>
          <w:rFonts w:asciiTheme="majorHAnsi" w:eastAsia="Arial" w:hAnsiTheme="majorHAnsi" w:cstheme="majorHAnsi"/>
          <w:bCs/>
          <w:color w:val="000000"/>
          <w:sz w:val="26"/>
          <w:szCs w:val="26"/>
          <w:vertAlign w:val="subscript"/>
          <w:lang w:val="vi-VN"/>
        </w:rPr>
        <w:t>3</w:t>
      </w:r>
      <w:r w:rsidRPr="00DA090F">
        <w:rPr>
          <w:rFonts w:asciiTheme="majorHAnsi" w:eastAsia="Arial" w:hAnsiTheme="majorHAnsi" w:cstheme="majorHAnsi"/>
          <w:bCs/>
          <w:color w:val="000000"/>
          <w:sz w:val="26"/>
          <w:szCs w:val="26"/>
          <w:lang w:val="vi-VN"/>
        </w:rPr>
        <w:t xml:space="preserve"> đặc nóng, thu được khí có màu nâu đỏ là</w:t>
      </w:r>
    </w:p>
    <w:p w:rsidR="005A75C3" w:rsidRPr="005A75C3" w:rsidRDefault="005A75C3" w:rsidP="005A75C3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</w:pP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</w:rPr>
        <w:t>NO</w:t>
      </w:r>
      <w:r w:rsidRPr="005A75C3">
        <w:rPr>
          <w:rFonts w:asciiTheme="majorHAnsi" w:eastAsia="Arial" w:hAnsiTheme="majorHAnsi" w:cstheme="majorHAnsi"/>
          <w:bCs/>
          <w:color w:val="000000"/>
          <w:sz w:val="26"/>
          <w:szCs w:val="26"/>
          <w:vertAlign w:val="subscript"/>
        </w:rPr>
        <w:t>2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</w:rPr>
        <w:t>N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</w:rPr>
        <w:t>N</w:t>
      </w:r>
      <w:r w:rsidRPr="005A75C3">
        <w:rPr>
          <w:rFonts w:asciiTheme="majorHAnsi" w:eastAsia="Arial" w:hAnsiTheme="majorHAnsi" w:cstheme="majorHAnsi"/>
          <w:bCs/>
          <w:color w:val="000000"/>
          <w:sz w:val="26"/>
          <w:szCs w:val="26"/>
        </w:rPr>
        <w:t>O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</w:rPr>
        <w:t>.</w:t>
      </w:r>
      <w:r w:rsidRPr="005A75C3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5A75C3">
        <w:rPr>
          <w:rFonts w:asciiTheme="majorHAnsi" w:eastAsia="Arial" w:hAnsiTheme="majorHAnsi" w:cstheme="majorHAnsi"/>
          <w:bCs/>
          <w:color w:val="000000"/>
          <w:sz w:val="26"/>
          <w:szCs w:val="26"/>
        </w:rPr>
        <w:t>N</w:t>
      </w:r>
      <w:r w:rsidRPr="005A75C3">
        <w:rPr>
          <w:rFonts w:asciiTheme="majorHAnsi" w:eastAsia="Arial" w:hAnsiTheme="majorHAnsi" w:cstheme="majorHAnsi"/>
          <w:bCs/>
          <w:color w:val="000000"/>
          <w:sz w:val="26"/>
          <w:szCs w:val="26"/>
          <w:vertAlign w:val="subscript"/>
        </w:rPr>
        <w:t>2</w:t>
      </w:r>
      <w:r w:rsidRPr="005A75C3">
        <w:rPr>
          <w:rFonts w:asciiTheme="majorHAnsi" w:eastAsia="Arial" w:hAnsiTheme="majorHAnsi" w:cstheme="majorHAnsi"/>
          <w:color w:val="000000"/>
          <w:sz w:val="26"/>
          <w:szCs w:val="26"/>
        </w:rPr>
        <w:t>O.</w:t>
      </w:r>
    </w:p>
    <w:p w:rsidR="00101EFB" w:rsidRPr="00101EFB" w:rsidRDefault="00101EFB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í</w:t>
      </w:r>
      <w:r w:rsidRPr="00DA090F">
        <w:rPr>
          <w:rFonts w:asciiTheme="majorHAnsi" w:hAnsiTheme="majorHAnsi" w:cstheme="majorHAnsi"/>
          <w:color w:val="000000"/>
          <w:spacing w:val="-9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O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ông</w:t>
      </w:r>
      <w:r w:rsidRPr="00DA090F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thể</w:t>
      </w:r>
      <w:r w:rsidRPr="00DA090F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dập</w:t>
      </w:r>
      <w:r w:rsidRPr="00DA090F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tắt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đám</w:t>
      </w:r>
      <w:r w:rsidRPr="00DA090F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háy</w:t>
      </w:r>
      <w:r w:rsidRPr="00DA090F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chất</w:t>
      </w:r>
      <w:r w:rsidRPr="00DA090F">
        <w:rPr>
          <w:rFonts w:asciiTheme="majorHAnsi" w:hAnsiTheme="majorHAnsi" w:cstheme="majorHAnsi"/>
          <w:color w:val="000000"/>
          <w:spacing w:val="-9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nào</w:t>
      </w:r>
      <w:r w:rsidRPr="00DA090F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sau</w:t>
      </w:r>
      <w:r w:rsidRPr="00DA090F">
        <w:rPr>
          <w:rFonts w:asciiTheme="majorHAnsi" w:hAnsiTheme="majorHAnsi" w:cstheme="majorHAnsi"/>
          <w:color w:val="000000"/>
          <w:spacing w:val="-11"/>
          <w:w w:val="105"/>
          <w:sz w:val="26"/>
          <w:szCs w:val="26"/>
          <w:lang w:val="vi-VN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đây</w:t>
      </w:r>
    </w:p>
    <w:p w:rsidR="00101EFB" w:rsidRDefault="00101EFB" w:rsidP="00101EFB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101EFB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 w:rsidRPr="00101EFB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 xml:space="preserve">A. </w:t>
      </w:r>
      <w:r w:rsidRPr="00101EFB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Cacbon.</w:t>
      </w:r>
      <w:r w:rsidRPr="00101EFB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B. </w:t>
      </w:r>
      <w:r w:rsidRPr="00101EFB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Photpho.</w:t>
      </w:r>
    </w:p>
    <w:p w:rsidR="00101EFB" w:rsidRPr="00101EFB" w:rsidRDefault="00101EFB" w:rsidP="00101EFB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  <w:lang w:val="fr-FR"/>
        </w:rPr>
      </w:pPr>
      <w:r w:rsidRPr="00101EFB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C. </w:t>
      </w:r>
      <w:r w:rsidRPr="00101EFB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Metan.</w:t>
      </w:r>
      <w:r w:rsidRPr="00101EFB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D. </w:t>
      </w:r>
      <w:r w:rsidRPr="00101EFB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Magie</w:t>
      </w:r>
      <w:r w:rsidRPr="00101EFB">
        <w:rPr>
          <w:rFonts w:asciiTheme="majorHAnsi" w:hAnsiTheme="majorHAnsi" w:cstheme="majorHAnsi"/>
          <w:color w:val="000000"/>
          <w:spacing w:val="-13"/>
          <w:w w:val="105"/>
          <w:sz w:val="26"/>
          <w:szCs w:val="26"/>
          <w:lang w:val="fr-FR"/>
        </w:rPr>
        <w:t xml:space="preserve"> </w:t>
      </w:r>
      <w:r w:rsidRPr="00101EFB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(nhôm,</w:t>
      </w:r>
      <w:r w:rsidRPr="00101EFB">
        <w:rPr>
          <w:rFonts w:asciiTheme="majorHAnsi" w:hAnsiTheme="majorHAnsi" w:cstheme="majorHAnsi"/>
          <w:color w:val="000000"/>
          <w:spacing w:val="-14"/>
          <w:w w:val="105"/>
          <w:sz w:val="26"/>
          <w:szCs w:val="26"/>
          <w:lang w:val="fr-FR"/>
        </w:rPr>
        <w:t xml:space="preserve"> </w:t>
      </w:r>
      <w:r w:rsidRPr="00101EFB">
        <w:rPr>
          <w:rFonts w:asciiTheme="majorHAnsi" w:hAnsiTheme="majorHAnsi" w:cstheme="majorHAnsi"/>
          <w:color w:val="000000"/>
          <w:w w:val="105"/>
          <w:sz w:val="26"/>
          <w:szCs w:val="26"/>
          <w:lang w:val="fr-FR"/>
        </w:rPr>
        <w:t>canxi,...).</w:t>
      </w:r>
    </w:p>
    <w:p w:rsidR="005A75C3" w:rsidRPr="00101EFB" w:rsidRDefault="005A75C3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623966">
        <w:rPr>
          <w:rFonts w:ascii="Times New Roman" w:hAnsi="Times New Roman"/>
          <w:w w:val="105"/>
          <w:sz w:val="26"/>
          <w:szCs w:val="26"/>
          <w:lang w:val="vi-VN"/>
        </w:rPr>
        <w:t xml:space="preserve"> </w:t>
      </w:r>
      <w:r w:rsidR="00101EFB"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Liên kết hóa học trong phân tử chất hữu cơ chủ yếu là liên kết</w:t>
      </w:r>
    </w:p>
    <w:p w:rsidR="00101EFB" w:rsidRPr="00101EFB" w:rsidRDefault="00101EFB" w:rsidP="00101EFB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101EFB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</w:r>
      <w:r w:rsidRPr="00101EFB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101EFB">
        <w:rPr>
          <w:rFonts w:asciiTheme="majorHAnsi" w:hAnsiTheme="majorHAnsi" w:cstheme="majorHAnsi"/>
          <w:color w:val="000000"/>
          <w:sz w:val="26"/>
          <w:szCs w:val="26"/>
        </w:rPr>
        <w:t>hiđro.</w:t>
      </w:r>
      <w:r w:rsidRPr="00101EFB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101EFB">
        <w:rPr>
          <w:rFonts w:asciiTheme="majorHAnsi" w:hAnsiTheme="majorHAnsi" w:cstheme="majorHAnsi"/>
          <w:color w:val="000000"/>
          <w:sz w:val="26"/>
          <w:szCs w:val="26"/>
        </w:rPr>
        <w:t>ion.</w:t>
      </w:r>
      <w:r w:rsidRPr="00101EFB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101EFB">
        <w:rPr>
          <w:rFonts w:asciiTheme="majorHAnsi" w:hAnsiTheme="majorHAnsi" w:cstheme="majorHAnsi"/>
          <w:color w:val="000000"/>
          <w:sz w:val="26"/>
          <w:szCs w:val="26"/>
        </w:rPr>
        <w:t>kim loại.</w:t>
      </w:r>
      <w:r w:rsidRPr="00101EFB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101EFB">
        <w:rPr>
          <w:rFonts w:asciiTheme="majorHAnsi" w:hAnsiTheme="majorHAnsi" w:cstheme="majorHAnsi"/>
          <w:color w:val="000000"/>
          <w:sz w:val="26"/>
          <w:szCs w:val="26"/>
        </w:rPr>
        <w:t>cộng hóa trị.</w:t>
      </w:r>
    </w:p>
    <w:p w:rsidR="00101EFB" w:rsidRPr="00DF263D" w:rsidRDefault="00DF263D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Hoà tan m gam Fe vào dung dịch HNO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 loãng, dư thu được 0,448 lit khí NO duy nhất (đktc). Giá trị của m là</w:t>
      </w:r>
    </w:p>
    <w:p w:rsidR="00DF263D" w:rsidRPr="00DF263D" w:rsidRDefault="00DF263D" w:rsidP="00DF263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DF263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5,6 gam.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F263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1,12 gam.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F263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0,56 gam.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F263D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11,2 gam.</w:t>
      </w:r>
    </w:p>
    <w:p w:rsidR="00DF263D" w:rsidRPr="00DF263D" w:rsidRDefault="00DF263D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lastRenderedPageBreak/>
        <w:t>Nitơ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 xml:space="preserve"> thể hiện tính khử trong phản ứng với chất nào sau đây</w:t>
      </w:r>
    </w:p>
    <w:p w:rsidR="00DF263D" w:rsidRPr="00DF263D" w:rsidRDefault="00DF263D" w:rsidP="00DF263D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O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Mg.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Al.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H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</w:p>
    <w:p w:rsidR="00DF263D" w:rsidRPr="00DF263D" w:rsidRDefault="00DF263D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Dung 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dịch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chất nào sau đây dẫn được điện</w:t>
      </w:r>
    </w:p>
    <w:p w:rsidR="00DF263D" w:rsidRPr="00DF263D" w:rsidRDefault="006F566C" w:rsidP="00DF263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DF263D"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H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5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OH.</w:t>
      </w:r>
      <w:r w:rsidR="00DF263D"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2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22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O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1</w:t>
      </w:r>
      <w:r w:rsidR="00DF263D"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(saccarozơ).</w:t>
      </w:r>
    </w:p>
    <w:p w:rsidR="00DF263D" w:rsidRPr="00DF263D" w:rsidRDefault="00DF263D" w:rsidP="00DF263D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2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O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(glucozơ).</w:t>
      </w:r>
      <w:r w:rsidRPr="00DF263D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DF263D">
        <w:rPr>
          <w:rFonts w:asciiTheme="majorHAnsi" w:eastAsia="Arial" w:hAnsiTheme="majorHAnsi" w:cstheme="majorHAnsi"/>
          <w:bCs/>
          <w:color w:val="000000"/>
          <w:sz w:val="26"/>
          <w:szCs w:val="26"/>
          <w:lang w:val="nl-NL"/>
        </w:rPr>
        <w:t>H</w:t>
      </w:r>
      <w:r w:rsidRPr="00DF263D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l.</w:t>
      </w:r>
    </w:p>
    <w:p w:rsidR="00DF263D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Muối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 xml:space="preserve"> được làm bột nở trong thực phẩm để tạo độ xốp cho bánh là</w:t>
      </w:r>
    </w:p>
    <w:p w:rsidR="006F566C" w:rsidRPr="006F566C" w:rsidRDefault="006F566C" w:rsidP="006F566C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a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C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H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4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HC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="000D1221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>(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H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4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)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2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C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NH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 w:eastAsia="vi-VN"/>
        </w:rPr>
        <w:t>4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 w:eastAsia="vi-VN"/>
        </w:rPr>
        <w:t>Cl.</w:t>
      </w:r>
    </w:p>
    <w:p w:rsidR="006F566C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vi-VN"/>
        </w:rPr>
        <w:t>Hợp chất X có %C = 54,54% ; %H = 9,1%, còn lại là oxi. Khối lượng phân tử của X bằng 88.CTPT của X là</w:t>
      </w:r>
    </w:p>
    <w:p w:rsidR="006F566C" w:rsidRPr="006F566C" w:rsidRDefault="006F566C" w:rsidP="006F566C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fr-FR"/>
        </w:rPr>
      </w:pPr>
      <w:r w:rsidRPr="006F566C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C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4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H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10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O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C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5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H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12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O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C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4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H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10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O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</w:rPr>
        <w:t>2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 xml:space="preserve">D. 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fr-FR"/>
        </w:rPr>
        <w:t>C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  <w:lang w:val="fr-FR"/>
        </w:rPr>
        <w:t>4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fr-FR"/>
        </w:rPr>
        <w:t>H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  <w:lang w:val="fr-FR"/>
        </w:rPr>
        <w:t>8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fr-FR"/>
        </w:rPr>
        <w:t>O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vertAlign w:val="subscript"/>
          <w:lang w:val="fr-FR"/>
        </w:rPr>
        <w:t>2</w:t>
      </w:r>
      <w:r w:rsidRPr="006F566C">
        <w:rPr>
          <w:rFonts w:asciiTheme="majorHAnsi" w:eastAsia="Times New Roman" w:hAnsiTheme="majorHAnsi" w:cstheme="majorHAnsi"/>
          <w:bCs/>
          <w:color w:val="000000"/>
          <w:sz w:val="26"/>
          <w:szCs w:val="26"/>
          <w:lang w:val="fr-FR"/>
        </w:rPr>
        <w:t>.</w:t>
      </w:r>
    </w:p>
    <w:p w:rsidR="006F566C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Magie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photphua có công thức là</w:t>
      </w:r>
    </w:p>
    <w:p w:rsidR="006F566C" w:rsidRPr="006F566C" w:rsidRDefault="006F566C" w:rsidP="006F566C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6F566C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(PO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Mg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P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O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7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</w:p>
    <w:p w:rsidR="006F566C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Phương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trình điện li nào sau đây đúng</w:t>
      </w:r>
    </w:p>
    <w:p w:rsidR="006F566C" w:rsidRPr="006F566C" w:rsidRDefault="006F566C" w:rsidP="006F566C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Na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S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4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</w:t>
      </w:r>
      <w:r w:rsidRPr="00DA090F">
        <w:rPr>
          <w:vertAlign w:val="subscript"/>
        </w:rPr>
        <w:object w:dxaOrig="620" w:dyaOrig="320">
          <v:shape id="_x0000_i1030" type="#_x0000_t75" style="width:31.5pt;height:16.5pt" o:ole="">
            <v:imagedata r:id="rId15" o:title=""/>
          </v:shape>
          <o:OLEObject Type="Embed" ProgID="Equation.DSMT4" ShapeID="_x0000_i1030" DrawAspect="Content" ObjectID="_1703600224" r:id="rId16"/>
        </w:object>
      </w:r>
      <w:r w:rsidRPr="00DA090F">
        <w:rPr>
          <w:position w:val="-12"/>
          <w:vertAlign w:val="subscript"/>
        </w:rPr>
        <w:object w:dxaOrig="1140" w:dyaOrig="380">
          <v:shape id="_x0000_i1031" type="#_x0000_t75" style="width:57pt;height:19pt" o:ole="">
            <v:imagedata r:id="rId17" o:title=""/>
          </v:shape>
          <o:OLEObject Type="Embed" ProgID="Equation.DSMT4" ShapeID="_x0000_i1031" DrawAspect="Content" ObjectID="_1703600225" r:id="rId18"/>
        </w:objec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P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4</w:t>
      </w:r>
      <w:r w:rsidRPr="00DA090F">
        <w:rPr>
          <w:vertAlign w:val="subscript"/>
        </w:rPr>
        <w:object w:dxaOrig="620" w:dyaOrig="320">
          <v:shape id="_x0000_i1032" type="#_x0000_t75" style="width:31.5pt;height:16.5pt" o:ole="">
            <v:imagedata r:id="rId15" o:title=""/>
          </v:shape>
          <o:OLEObject Type="Embed" ProgID="Equation.DSMT4" ShapeID="_x0000_i1032" DrawAspect="Content" ObjectID="_1703600226" r:id="rId19"/>
        </w:objec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+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+ </w:t>
      </w:r>
      <w:r w:rsidRPr="00DA090F">
        <w:rPr>
          <w:position w:val="-12"/>
        </w:rPr>
        <w:object w:dxaOrig="480" w:dyaOrig="380">
          <v:shape id="_x0000_i1033" type="#_x0000_t75" style="width:24pt;height:19pt" o:ole="">
            <v:imagedata r:id="rId20" o:title=""/>
          </v:shape>
          <o:OLEObject Type="Embed" ProgID="Equation.DSMT4" ShapeID="_x0000_i1033" DrawAspect="Content" ObjectID="_1703600227" r:id="rId21"/>
        </w:object>
      </w:r>
    </w:p>
    <w:p w:rsidR="006F566C" w:rsidRPr="006F566C" w:rsidRDefault="006F566C" w:rsidP="006F566C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KN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</w:t>
      </w:r>
      <w:r w:rsidRPr="00DA090F">
        <w:rPr>
          <w:vertAlign w:val="subscript"/>
        </w:rPr>
        <w:object w:dxaOrig="620" w:dyaOrig="320">
          <v:shape id="_x0000_i1034" type="#_x0000_t75" style="width:31.5pt;height:16.5pt" o:ole="">
            <v:imagedata r:id="rId15" o:title=""/>
          </v:shape>
          <o:OLEObject Type="Embed" ProgID="Equation.DSMT4" ShapeID="_x0000_i1034" DrawAspect="Content" ObjectID="_1703600228" r:id="rId22"/>
        </w:objec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K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2+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+ </w:t>
      </w:r>
      <w:r w:rsidRPr="00DA090F">
        <w:rPr>
          <w:position w:val="-12"/>
        </w:rPr>
        <w:object w:dxaOrig="520" w:dyaOrig="380">
          <v:shape id="_x0000_i1035" type="#_x0000_t75" style="width:26.5pt;height:19pt" o:ole="">
            <v:imagedata r:id="rId23" o:title=""/>
          </v:shape>
          <o:OLEObject Type="Embed" ProgID="Equation.DSMT4" ShapeID="_x0000_i1035" DrawAspect="Content" ObjectID="_1703600229" r:id="rId24"/>
        </w:objec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BaCl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</w:rPr>
        <w:t>2</w:t>
      </w:r>
      <w:r w:rsidRPr="00DA090F">
        <w:rPr>
          <w:vertAlign w:val="subscript"/>
        </w:rPr>
        <w:object w:dxaOrig="620" w:dyaOrig="320">
          <v:shape id="_x0000_i1036" type="#_x0000_t75" style="width:31.5pt;height:16.5pt" o:ole="">
            <v:imagedata r:id="rId15" o:title=""/>
          </v:shape>
          <o:OLEObject Type="Embed" ProgID="Equation.DSMT4" ShapeID="_x0000_i1036" DrawAspect="Content" ObjectID="_1703600230" r:id="rId25"/>
        </w:objec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>Ba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2+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</w:rPr>
        <w:t xml:space="preserve"> + 2Cl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perscript"/>
        </w:rPr>
        <w:t>-</w:t>
      </w:r>
    </w:p>
    <w:p w:rsidR="006F566C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The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thuyết A-rê-ni-ut, chất nào sau đây là </w:t>
      </w:r>
      <w:r w:rsidRPr="00DA090F">
        <w:rPr>
          <w:rFonts w:asciiTheme="majorHAnsi" w:eastAsia="Arial" w:hAnsiTheme="majorHAnsi" w:cstheme="majorHAnsi"/>
          <w:bCs/>
          <w:color w:val="000000"/>
          <w:sz w:val="26"/>
          <w:szCs w:val="26"/>
          <w:lang w:val="nl-NL"/>
        </w:rPr>
        <w:t>axit</w:t>
      </w:r>
    </w:p>
    <w:p w:rsidR="006F566C" w:rsidRPr="006F566C" w:rsidRDefault="006F566C" w:rsidP="006F566C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KOH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K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S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Cl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H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OONa.</w:t>
      </w:r>
    </w:p>
    <w:p w:rsidR="006F566C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HN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 xml:space="preserve"> thể hiện tính oxi hóa khi tác dụng với</w:t>
      </w:r>
    </w:p>
    <w:p w:rsidR="006F566C" w:rsidRPr="006F566C" w:rsidRDefault="006F566C" w:rsidP="006F566C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O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(OH)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Fe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(SO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)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</w:p>
    <w:p w:rsidR="006F566C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Thành phần chính của phân Urê là</w:t>
      </w:r>
    </w:p>
    <w:p w:rsidR="006F566C" w:rsidRPr="006F566C" w:rsidRDefault="006F566C" w:rsidP="006F566C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(NH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CO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(NH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)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CO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6F566C">
        <w:rPr>
          <w:rFonts w:asciiTheme="majorHAnsi" w:hAnsiTheme="majorHAnsi" w:cstheme="majorHAnsi"/>
          <w:color w:val="000000"/>
          <w:sz w:val="26"/>
          <w:szCs w:val="26"/>
        </w:rPr>
        <w:t>Chất khác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6F566C">
        <w:rPr>
          <w:rFonts w:asciiTheme="majorHAnsi" w:hAnsiTheme="majorHAnsi" w:cstheme="majorHAnsi"/>
          <w:color w:val="000000"/>
          <w:sz w:val="26"/>
          <w:szCs w:val="26"/>
        </w:rPr>
        <w:t>NH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</w:rPr>
        <w:t>3</w:t>
      </w:r>
    </w:p>
    <w:p w:rsidR="006F566C" w:rsidRPr="006F566C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ho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P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O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 xml:space="preserve">5 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tác dụng với nước, sản phẩm thu được là</w:t>
      </w:r>
    </w:p>
    <w:p w:rsidR="006F566C" w:rsidRPr="006F566C" w:rsidRDefault="006F566C" w:rsidP="00854C4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PO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PO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H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2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PO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  <w:r w:rsidRPr="006F566C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HPO</w:t>
      </w:r>
      <w:r w:rsidRPr="006F566C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vi-VN"/>
        </w:rPr>
        <w:t>4</w:t>
      </w:r>
      <w:r w:rsidRPr="006F566C">
        <w:rPr>
          <w:rFonts w:asciiTheme="majorHAnsi" w:hAnsiTheme="majorHAnsi" w:cstheme="majorHAnsi"/>
          <w:color w:val="000000"/>
          <w:sz w:val="26"/>
          <w:szCs w:val="26"/>
          <w:lang w:val="vi-VN"/>
        </w:rPr>
        <w:t>.</w:t>
      </w:r>
    </w:p>
    <w:p w:rsidR="006F566C" w:rsidRPr="00854C47" w:rsidRDefault="006F566C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 xml:space="preserve">Đốt </w:t>
      </w: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cháy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 xml:space="preserve"> hoàn toàn 3 gam hợp chất hữu cơ X thu được 4,4 gam CO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 xml:space="preserve"> và 1,8 gam H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. Biết tỉ khối của X so với He (M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He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vertAlign w:val="superscript"/>
          <w:lang w:val="vi-VN"/>
        </w:rPr>
        <w:t xml:space="preserve"> 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= 4) là 7,5. CTPT của X là</w:t>
      </w:r>
    </w:p>
    <w:p w:rsidR="00854C47" w:rsidRPr="00854C47" w:rsidRDefault="00854C47" w:rsidP="00854C4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H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4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H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H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6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CH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vertAlign w:val="subscript"/>
          <w:lang w:val="vi-VN"/>
        </w:rPr>
        <w:t>2</w:t>
      </w:r>
      <w:r w:rsidRPr="00854C47">
        <w:rPr>
          <w:rFonts w:asciiTheme="majorHAnsi" w:hAnsiTheme="majorHAnsi" w:cstheme="majorHAnsi"/>
          <w:bCs/>
          <w:color w:val="000000"/>
          <w:sz w:val="26"/>
          <w:szCs w:val="26"/>
          <w:lang w:val="vi-VN"/>
        </w:rPr>
        <w:t>O.</w:t>
      </w:r>
    </w:p>
    <w:p w:rsidR="00854C47" w:rsidRPr="00854C47" w:rsidRDefault="00854C47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Khí</w:t>
      </w:r>
      <w:r w:rsidRPr="00DA090F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</w:rPr>
        <w:t>CO</w:t>
      </w:r>
      <w:r w:rsidRPr="00DA090F">
        <w:rPr>
          <w:rFonts w:asciiTheme="majorHAnsi" w:hAnsiTheme="majorHAnsi" w:cstheme="majorHAnsi"/>
          <w:color w:val="000000"/>
          <w:spacing w:val="-12"/>
          <w:w w:val="105"/>
          <w:sz w:val="26"/>
          <w:szCs w:val="26"/>
        </w:rPr>
        <w:t xml:space="preserve"> </w:t>
      </w: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</w:rPr>
        <w:t>không khử được chất nào sau đây</w:t>
      </w:r>
    </w:p>
    <w:p w:rsidR="00854C47" w:rsidRPr="00854C47" w:rsidRDefault="00854C47" w:rsidP="00854C4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A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K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O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O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CuO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ZnO.</w:t>
      </w:r>
    </w:p>
    <w:p w:rsidR="00854C47" w:rsidRPr="00854C47" w:rsidRDefault="00854C47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Times New Roman" w:hAnsiTheme="majorHAnsi" w:cstheme="majorHAnsi"/>
          <w:color w:val="000000"/>
          <w:sz w:val="26"/>
          <w:szCs w:val="26"/>
          <w:lang w:val="vi-VN" w:eastAsia="vi-VN"/>
        </w:rPr>
        <w:t>Phương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pt-BR"/>
        </w:rPr>
        <w:t xml:space="preserve"> trình nào sau đây là phương trình ion rút gọn của phản ứng giữa NaOH với HCl trong dung dịch</w:t>
      </w:r>
    </w:p>
    <w:p w:rsidR="00854C47" w:rsidRDefault="00854C47" w:rsidP="00854C47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 </w:t>
      </w:r>
      <w:r w:rsidRPr="00DA090F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>OH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-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+ H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DA090F">
        <w:rPr>
          <w:rFonts w:asciiTheme="majorHAnsi" w:eastAsia="Calibri" w:hAnsiTheme="majorHAnsi" w:cstheme="majorHAnsi"/>
          <w:color w:val="000000"/>
          <w:position w:val="-6"/>
          <w:sz w:val="26"/>
          <w:szCs w:val="26"/>
        </w:rPr>
        <w:object w:dxaOrig="620" w:dyaOrig="320">
          <v:shape id="_x0000_i1037" type="#_x0000_t75" style="width:31.5pt;height:16.5pt" o:ole="">
            <v:imagedata r:id="rId26" o:title=""/>
          </v:shape>
          <o:OLEObject Type="Embed" ProgID="Equation.DSMT4" ShapeID="_x0000_i1037" DrawAspect="Content" ObjectID="_1703600231" r:id="rId27"/>
        </w:objec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>H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  <w:vertAlign w:val="subscript"/>
        </w:rPr>
        <w:t>2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>O</w:t>
      </w:r>
      <w:r w:rsidRPr="00DA090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>NaOH + H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DA090F">
        <w:rPr>
          <w:rFonts w:asciiTheme="majorHAnsi" w:eastAsia="Calibri" w:hAnsiTheme="majorHAnsi" w:cstheme="majorHAnsi"/>
          <w:color w:val="000000"/>
          <w:position w:val="-6"/>
          <w:sz w:val="26"/>
          <w:szCs w:val="26"/>
        </w:rPr>
        <w:object w:dxaOrig="620" w:dyaOrig="320">
          <v:shape id="_x0000_i1038" type="#_x0000_t75" style="width:31.5pt;height:16.5pt" o:ole="">
            <v:imagedata r:id="rId26" o:title=""/>
          </v:shape>
          <o:OLEObject Type="Embed" ProgID="Equation.DSMT4" ShapeID="_x0000_i1038" DrawAspect="Content" ObjectID="_1703600232" r:id="rId28"/>
        </w:objec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>Na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+ H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  <w:vertAlign w:val="subscript"/>
        </w:rPr>
        <w:t>2</w:t>
      </w:r>
      <w:r w:rsidRPr="00DA090F">
        <w:rPr>
          <w:rFonts w:asciiTheme="majorHAnsi" w:eastAsia="Calibri" w:hAnsiTheme="majorHAnsi" w:cstheme="majorHAnsi"/>
          <w:color w:val="000000"/>
          <w:sz w:val="26"/>
          <w:szCs w:val="26"/>
        </w:rPr>
        <w:t>O</w:t>
      </w:r>
    </w:p>
    <w:p w:rsidR="00854C47" w:rsidRPr="00854C47" w:rsidRDefault="00854C47" w:rsidP="00854C47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</w:rPr>
      </w:pP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</w:rPr>
        <w:t>Na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+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+ Cl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-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DA090F">
        <w:object w:dxaOrig="620" w:dyaOrig="320">
          <v:shape id="_x0000_i1039" type="#_x0000_t75" style="width:31.5pt;height:16.5pt" o:ole="">
            <v:imagedata r:id="rId26" o:title=""/>
          </v:shape>
          <o:OLEObject Type="Embed" ProgID="Equation.DSMT4" ShapeID="_x0000_i1039" DrawAspect="Content" ObjectID="_1703600233" r:id="rId29"/>
        </w:objec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</w:rPr>
        <w:t>NaCl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</w:rPr>
        <w:t>NaOH + Cl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  <w:vertAlign w:val="superscript"/>
        </w:rPr>
        <w:t>-</w: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</w:rPr>
        <w:t xml:space="preserve"> </w:t>
      </w:r>
      <w:r w:rsidRPr="00DA090F">
        <w:object w:dxaOrig="620" w:dyaOrig="320">
          <v:shape id="_x0000_i1040" type="#_x0000_t75" style="width:31.5pt;height:16.5pt" o:ole="">
            <v:imagedata r:id="rId26" o:title=""/>
          </v:shape>
          <o:OLEObject Type="Embed" ProgID="Equation.DSMT4" ShapeID="_x0000_i1040" DrawAspect="Content" ObjectID="_1703600234" r:id="rId30"/>
        </w:object>
      </w:r>
      <w:r w:rsidRPr="00854C47">
        <w:rPr>
          <w:rFonts w:asciiTheme="majorHAnsi" w:eastAsia="Calibri" w:hAnsiTheme="majorHAnsi" w:cstheme="majorHAnsi"/>
          <w:color w:val="000000"/>
          <w:sz w:val="26"/>
          <w:szCs w:val="26"/>
        </w:rPr>
        <w:t>NaCl + OH</w:t>
      </w:r>
    </w:p>
    <w:p w:rsidR="005A75C3" w:rsidRPr="00854C47" w:rsidRDefault="00854C47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Theo 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thuyết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A-rê-ni-ut, chất nào sau đây là </w:t>
      </w:r>
      <w:r w:rsidRPr="00DA090F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bazơ</w:t>
      </w:r>
    </w:p>
    <w:p w:rsidR="00854C47" w:rsidRDefault="00854C47" w:rsidP="00854C47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  </w:t>
      </w:r>
      <w:r w:rsidRPr="00DA090F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K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S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DA090F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C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12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nl-NL"/>
        </w:rPr>
        <w:t>6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 xml:space="preserve"> (glucozơ).</w:t>
      </w:r>
    </w:p>
    <w:p w:rsidR="00854C47" w:rsidRPr="00854C47" w:rsidRDefault="00854C47" w:rsidP="00854C47">
      <w:pPr>
        <w:tabs>
          <w:tab w:val="left" w:pos="283"/>
          <w:tab w:val="left" w:pos="4961"/>
        </w:tabs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C. 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NaOH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HCl.</w:t>
      </w:r>
    </w:p>
    <w:p w:rsidR="005A75C3" w:rsidRPr="00854C47" w:rsidRDefault="00854C47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Những kim loại sau đây không tác dụng được với dung dịch HNO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vertAlign w:val="subscript"/>
          <w:lang w:val="vi-VN"/>
        </w:rPr>
        <w:t>3</w:t>
      </w:r>
      <w:r w:rsidRPr="00DA090F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 xml:space="preserve"> đặc nguội</w:t>
      </w:r>
    </w:p>
    <w:p w:rsidR="00854C47" w:rsidRPr="00854C47" w:rsidRDefault="00854C47" w:rsidP="00854C4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  <w:lang w:val="fr-FR"/>
        </w:rPr>
      </w:pP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 xml:space="preserve">A. 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Zn, Pb, Mn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B. 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Cu, Ag, Pb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C. 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Ag, Pt, Au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  <w:t xml:space="preserve">D. 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fr-FR"/>
        </w:rPr>
        <w:t>Fe, Cr, Al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vi-VN"/>
        </w:rPr>
        <w:t>.</w:t>
      </w:r>
    </w:p>
    <w:p w:rsidR="00854C47" w:rsidRPr="00854C47" w:rsidRDefault="00854C47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Cho 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3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mol 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vi-VN"/>
        </w:rPr>
        <w:t>Na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>OH vào dung dịch chứa 2 mol H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DA090F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DA090F">
        <w:rPr>
          <w:rFonts w:asciiTheme="majorHAnsi" w:hAnsiTheme="majorHAnsi" w:cstheme="majorHAnsi"/>
          <w:color w:val="000000"/>
          <w:sz w:val="26"/>
          <w:szCs w:val="26"/>
          <w:lang w:val="nl-NL"/>
        </w:rPr>
        <w:t>. Sau phản ứng, trong dung dịch có các muối</w:t>
      </w:r>
    </w:p>
    <w:p w:rsidR="00854C47" w:rsidRPr="00854C47" w:rsidRDefault="00854C47" w:rsidP="00854C47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 xml:space="preserve">A. 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NaH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, Na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H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 Na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B. 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NaH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vi-VN"/>
        </w:rPr>
        <w:t xml:space="preserve"> 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Na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</w:p>
    <w:p w:rsidR="00854C47" w:rsidRPr="00854C47" w:rsidRDefault="00854C47" w:rsidP="00854C47">
      <w:pPr>
        <w:pStyle w:val="ListParagraph"/>
        <w:tabs>
          <w:tab w:val="left" w:pos="283"/>
          <w:tab w:val="left" w:pos="4961"/>
        </w:tabs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C. 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NaH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 Na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H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vi-VN"/>
        </w:rPr>
        <w:tab/>
        <w:t xml:space="preserve">D. 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Na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2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H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và Na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3</w:t>
      </w:r>
      <w:r w:rsidRPr="00854C47">
        <w:rPr>
          <w:rFonts w:asciiTheme="majorHAnsi" w:hAnsiTheme="majorHAnsi" w:cstheme="majorHAnsi"/>
          <w:color w:val="000000"/>
          <w:sz w:val="26"/>
          <w:szCs w:val="26"/>
          <w:lang w:val="nl-NL"/>
        </w:rPr>
        <w:t>PO</w:t>
      </w:r>
      <w:r w:rsidRPr="00854C47">
        <w:rPr>
          <w:rFonts w:asciiTheme="majorHAnsi" w:hAnsiTheme="majorHAnsi" w:cstheme="majorHAnsi"/>
          <w:color w:val="000000"/>
          <w:sz w:val="26"/>
          <w:szCs w:val="26"/>
          <w:vertAlign w:val="subscript"/>
          <w:lang w:val="nl-NL"/>
        </w:rPr>
        <w:t>4</w:t>
      </w:r>
      <w:r w:rsidRPr="00854C47">
        <w:rPr>
          <w:rFonts w:asciiTheme="majorHAnsi" w:eastAsia="Arial" w:hAnsiTheme="majorHAnsi" w:cstheme="majorHAnsi"/>
          <w:color w:val="000000"/>
          <w:sz w:val="26"/>
          <w:szCs w:val="26"/>
          <w:lang w:val="nl-NL"/>
        </w:rPr>
        <w:t>.</w:t>
      </w:r>
    </w:p>
    <w:p w:rsidR="00854C47" w:rsidRPr="00854C47" w:rsidRDefault="00854C47" w:rsidP="00972525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DA090F">
        <w:rPr>
          <w:rFonts w:asciiTheme="majorHAnsi" w:hAnsiTheme="majorHAnsi" w:cstheme="majorHAnsi"/>
          <w:color w:val="000000"/>
          <w:w w:val="105"/>
          <w:sz w:val="26"/>
          <w:szCs w:val="26"/>
          <w:lang w:val="vi-VN"/>
        </w:rPr>
        <w:t>“Nước đá khô” có công thức hóa học là</w:t>
      </w:r>
    </w:p>
    <w:p w:rsidR="00854C47" w:rsidRPr="00854C47" w:rsidRDefault="00854C47" w:rsidP="00854C47">
      <w:pPr>
        <w:pStyle w:val="ListParagraph"/>
        <w:tabs>
          <w:tab w:val="left" w:pos="283"/>
          <w:tab w:val="left" w:pos="2481"/>
          <w:tab w:val="left" w:pos="4961"/>
          <w:tab w:val="left" w:pos="7442"/>
        </w:tabs>
        <w:ind w:left="0"/>
        <w:rPr>
          <w:rFonts w:asciiTheme="majorHAnsi" w:hAnsiTheme="majorHAnsi" w:cstheme="majorHAnsi"/>
          <w:sz w:val="26"/>
          <w:szCs w:val="26"/>
        </w:rPr>
      </w:pPr>
      <w:r w:rsidRPr="00854C47">
        <w:rPr>
          <w:rStyle w:val="YoungMixChar"/>
          <w:rFonts w:asciiTheme="majorHAnsi" w:hAnsiTheme="majorHAnsi" w:cstheme="majorHAnsi"/>
          <w:b/>
          <w:sz w:val="26"/>
          <w:szCs w:val="26"/>
          <w:lang w:val="fr-FR"/>
        </w:rPr>
        <w:tab/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 xml:space="preserve">A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CO</w:t>
      </w:r>
      <w:r w:rsidRPr="00854C47">
        <w:rPr>
          <w:rFonts w:asciiTheme="majorHAnsi" w:hAnsiTheme="majorHAnsi" w:cstheme="majorHAnsi"/>
          <w:color w:val="000000"/>
          <w:spacing w:val="-8"/>
          <w:w w:val="105"/>
          <w:sz w:val="26"/>
          <w:szCs w:val="26"/>
        </w:rPr>
        <w:t xml:space="preserve">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SO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854C47">
        <w:rPr>
          <w:rFonts w:asciiTheme="majorHAnsi" w:hAnsiTheme="majorHAnsi" w:cstheme="majorHAnsi"/>
          <w:color w:val="000000"/>
          <w:spacing w:val="-7"/>
          <w:w w:val="105"/>
          <w:sz w:val="26"/>
          <w:szCs w:val="26"/>
        </w:rPr>
        <w:t xml:space="preserve">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H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O</w:t>
      </w:r>
      <w:r w:rsidRPr="00854C47">
        <w:rPr>
          <w:rFonts w:asciiTheme="majorHAnsi" w:hAnsiTheme="majorHAnsi" w:cstheme="majorHAnsi"/>
          <w:color w:val="000000"/>
          <w:spacing w:val="-7"/>
          <w:w w:val="105"/>
          <w:sz w:val="26"/>
          <w:szCs w:val="26"/>
        </w:rPr>
        <w:t xml:space="preserve">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  <w:r w:rsidRPr="00854C47">
        <w:rPr>
          <w:rStyle w:val="YoungMixChar"/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CO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  <w:vertAlign w:val="subscript"/>
        </w:rPr>
        <w:t>2</w:t>
      </w:r>
      <w:r w:rsidRPr="00854C47">
        <w:rPr>
          <w:rFonts w:asciiTheme="majorHAnsi" w:hAnsiTheme="majorHAnsi" w:cstheme="majorHAnsi"/>
          <w:color w:val="000000"/>
          <w:spacing w:val="-7"/>
          <w:w w:val="105"/>
          <w:sz w:val="26"/>
          <w:szCs w:val="26"/>
        </w:rPr>
        <w:t xml:space="preserve"> </w:t>
      </w:r>
      <w:r w:rsidRPr="00854C47">
        <w:rPr>
          <w:rFonts w:asciiTheme="majorHAnsi" w:hAnsiTheme="majorHAnsi" w:cstheme="majorHAnsi"/>
          <w:color w:val="000000"/>
          <w:w w:val="105"/>
          <w:sz w:val="26"/>
          <w:szCs w:val="26"/>
        </w:rPr>
        <w:t>rắn.</w:t>
      </w:r>
    </w:p>
    <w:p w:rsidR="00854C47" w:rsidRDefault="00854C47" w:rsidP="00972525">
      <w:pPr>
        <w:spacing w:before="120" w:after="120" w:line="288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:rsidR="00972525" w:rsidRPr="0018368C" w:rsidRDefault="00972525" w:rsidP="00972525">
      <w:pPr>
        <w:spacing w:before="120" w:after="120" w:line="288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NTK của </w:t>
      </w:r>
      <w:r w:rsidRPr="0018368C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ác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Na=23, Mg=24, Ca=40, C=1</w:t>
      </w:r>
      <w:r w:rsidR="00F27776">
        <w:rPr>
          <w:rFonts w:ascii="Times New Roman" w:eastAsia="Arial" w:hAnsi="Times New Roman" w:cs="Times New Roman"/>
          <w:sz w:val="26"/>
          <w:szCs w:val="26"/>
          <w:lang w:val="vi-VN"/>
        </w:rPr>
        <w:t>2, O=16, H=1, Al=27, Fe=56, Cl=3</w:t>
      </w:r>
      <w:r w:rsidRPr="0018368C">
        <w:rPr>
          <w:rFonts w:ascii="Times New Roman" w:eastAsia="Arial" w:hAnsi="Times New Roman" w:cs="Times New Roman"/>
          <w:sz w:val="26"/>
          <w:szCs w:val="26"/>
          <w:lang w:val="vi-VN"/>
        </w:rPr>
        <w:t>5,5, N=14, Ba=137</w:t>
      </w:r>
    </w:p>
    <w:p w:rsidR="00972525" w:rsidRPr="00A12012" w:rsidRDefault="00972525" w:rsidP="00972525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p w:rsidR="00AD6C8F" w:rsidRDefault="00AD6C8F"/>
    <w:sectPr w:rsidR="00AD6C8F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082251"/>
    <w:multiLevelType w:val="hybridMultilevel"/>
    <w:tmpl w:val="54744DCE"/>
    <w:lvl w:ilvl="0" w:tplc="53F42C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72525"/>
    <w:rsid w:val="000D1221"/>
    <w:rsid w:val="00101EFB"/>
    <w:rsid w:val="00165AB1"/>
    <w:rsid w:val="001849C0"/>
    <w:rsid w:val="00345F5A"/>
    <w:rsid w:val="004A3833"/>
    <w:rsid w:val="005A75C3"/>
    <w:rsid w:val="006F566C"/>
    <w:rsid w:val="00817192"/>
    <w:rsid w:val="00854C47"/>
    <w:rsid w:val="008A296D"/>
    <w:rsid w:val="00972525"/>
    <w:rsid w:val="00AD6C8F"/>
    <w:rsid w:val="00DF263D"/>
    <w:rsid w:val="00F277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56D082"/>
  <w15:docId w15:val="{46CD6C46-B2A7-45BF-88C5-B61EA20E01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2525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72525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uiPriority w:val="1"/>
    <w:qFormat/>
    <w:rsid w:val="00972525"/>
    <w:pPr>
      <w:ind w:left="720"/>
      <w:contextualSpacing/>
    </w:pPr>
  </w:style>
  <w:style w:type="paragraph" w:styleId="BodyText">
    <w:name w:val="Body Text"/>
    <w:basedOn w:val="Normal"/>
    <w:link w:val="BodyTextChar"/>
    <w:rsid w:val="00972525"/>
    <w:pPr>
      <w:spacing w:after="0"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972525"/>
    <w:rPr>
      <w:rFonts w:ascii=".VnTime" w:eastAsia="Times New Roman" w:hAnsi=".VnTime" w:cs="Times New Roman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9725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YoungMixChar">
    <w:name w:val="YoungMix_Char"/>
    <w:rsid w:val="0097252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820</Words>
  <Characters>4674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06:58:00Z</dcterms:created>
  <dcterms:modified xsi:type="dcterms:W3CDTF">2022-01-13T10:30:00Z</dcterms:modified>
</cp:coreProperties>
</file>